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358D" w:rsidRDefault="002F358D" w:rsidP="002F358D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ÁNG 9- TUẦN 4</w:t>
      </w:r>
      <w:r w:rsidR="00750F12">
        <w:rPr>
          <w:rFonts w:ascii="Times New Roman" w:hAnsi="Times New Roman"/>
          <w:sz w:val="28"/>
          <w:szCs w:val="28"/>
        </w:rPr>
        <w:t xml:space="preserve"> – TIẾT 1</w:t>
      </w:r>
    </w:p>
    <w:p w:rsidR="002F358D" w:rsidRPr="00133CC3" w:rsidRDefault="0001733A" w:rsidP="002F358D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:28/9/2020</w:t>
      </w:r>
      <w:r w:rsidR="00880B2F">
        <w:rPr>
          <w:rFonts w:ascii="Times New Roman" w:hAnsi="Times New Roman"/>
          <w:sz w:val="28"/>
          <w:szCs w:val="28"/>
        </w:rPr>
        <w:t>, LỚP 9A</w:t>
      </w:r>
      <w:r w:rsidR="00525F6C">
        <w:rPr>
          <w:rFonts w:ascii="Times New Roman" w:hAnsi="Times New Roman"/>
          <w:sz w:val="28"/>
          <w:szCs w:val="28"/>
        </w:rPr>
        <w:t>1</w:t>
      </w:r>
      <w:r w:rsidR="00880B2F">
        <w:rPr>
          <w:rFonts w:ascii="Times New Roman" w:hAnsi="Times New Roman"/>
          <w:sz w:val="28"/>
          <w:szCs w:val="28"/>
        </w:rPr>
        <w:t>,9A</w:t>
      </w:r>
      <w:r w:rsidR="00525F6C">
        <w:rPr>
          <w:rFonts w:ascii="Times New Roman" w:hAnsi="Times New Roman"/>
          <w:sz w:val="28"/>
          <w:szCs w:val="28"/>
        </w:rPr>
        <w:t>2</w:t>
      </w:r>
    </w:p>
    <w:p w:rsidR="002F358D" w:rsidRPr="003D2B36" w:rsidRDefault="002F358D" w:rsidP="002F358D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F358D" w:rsidRPr="003D2B36" w:rsidRDefault="002F358D" w:rsidP="002F358D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24"/>
        </w:rPr>
      </w:pPr>
      <w:r w:rsidRPr="003D2B36">
        <w:rPr>
          <w:rFonts w:ascii="Times New Roman" w:hAnsi="Times New Roman"/>
          <w:b/>
          <w:sz w:val="36"/>
          <w:szCs w:val="24"/>
        </w:rPr>
        <w:t>LUYỆN TẬP</w:t>
      </w:r>
    </w:p>
    <w:p w:rsidR="002F358D" w:rsidRPr="003D2B36" w:rsidRDefault="002F358D" w:rsidP="002F358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2F358D" w:rsidRPr="003D2B36" w:rsidRDefault="002F358D" w:rsidP="002F358D">
      <w:pPr>
        <w:numPr>
          <w:ilvl w:val="0"/>
          <w:numId w:val="7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  <w:u w:val="single"/>
        </w:rPr>
      </w:pPr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Kiến thức</w:t>
      </w:r>
      <w:r w:rsidRPr="003D2B36">
        <w:rPr>
          <w:rFonts w:ascii="Times New Roman" w:hAnsi="Times New Roman"/>
          <w:bCs/>
          <w:i/>
          <w:sz w:val="24"/>
          <w:szCs w:val="24"/>
        </w:rPr>
        <w:t>:</w:t>
      </w:r>
    </w:p>
    <w:p w:rsidR="002F358D" w:rsidRPr="003D2B36" w:rsidRDefault="002F358D" w:rsidP="002F358D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Nắm được mối liên hệ giữa phép chia và phép khai phương, qui tắc khai phương một thương, qui tắc chia hai căn bậc hai.</w:t>
      </w:r>
    </w:p>
    <w:p w:rsidR="002F358D" w:rsidRPr="003D2B36" w:rsidRDefault="002F358D" w:rsidP="002F358D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3D2B36">
        <w:rPr>
          <w:rFonts w:ascii="Times New Roman" w:hAnsi="Times New Roman"/>
          <w:i/>
          <w:sz w:val="24"/>
          <w:szCs w:val="24"/>
          <w:u w:val="single"/>
        </w:rPr>
        <w:t>Kĩ năng</w:t>
      </w:r>
      <w:r w:rsidRPr="003D2B36">
        <w:rPr>
          <w:rFonts w:ascii="Times New Roman" w:hAnsi="Times New Roman"/>
          <w:i/>
          <w:sz w:val="24"/>
          <w:szCs w:val="24"/>
        </w:rPr>
        <w:t>:</w:t>
      </w:r>
    </w:p>
    <w:p w:rsidR="002F358D" w:rsidRPr="003D2B36" w:rsidRDefault="002F358D" w:rsidP="002F358D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Biết khai phương một thương, chia hai căn bậc hai</w:t>
      </w:r>
    </w:p>
    <w:p w:rsidR="002F358D" w:rsidRPr="003D2B36" w:rsidRDefault="002F358D" w:rsidP="002F358D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3D2B36">
        <w:rPr>
          <w:rFonts w:ascii="Times New Roman" w:hAnsi="Times New Roman"/>
          <w:i/>
          <w:sz w:val="24"/>
          <w:szCs w:val="24"/>
          <w:u w:val="single"/>
        </w:rPr>
        <w:t>Tư duy</w:t>
      </w:r>
      <w:r w:rsidRPr="003D2B36">
        <w:rPr>
          <w:rFonts w:ascii="Times New Roman" w:hAnsi="Times New Roman"/>
          <w:i/>
          <w:sz w:val="24"/>
          <w:szCs w:val="24"/>
        </w:rPr>
        <w:t>:</w:t>
      </w:r>
    </w:p>
    <w:p w:rsidR="002F358D" w:rsidRPr="003D2B36" w:rsidRDefault="002F358D" w:rsidP="002F358D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Vận dụng hai chiều liên hệ giữa phép chia và phép khai phương</w:t>
      </w:r>
    </w:p>
    <w:p w:rsidR="002F358D" w:rsidRPr="003D2B36" w:rsidRDefault="002F358D" w:rsidP="002F358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2F358D" w:rsidRPr="003D2B36" w:rsidRDefault="002F358D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2F358D" w:rsidRPr="003D2B36" w:rsidRDefault="002F358D" w:rsidP="002F358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2F358D" w:rsidRPr="003D2B36" w:rsidRDefault="002F358D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2F358D" w:rsidRPr="003D2B36" w:rsidTr="002F358D">
        <w:tc>
          <w:tcPr>
            <w:tcW w:w="3270" w:type="dxa"/>
          </w:tcPr>
          <w:p w:rsidR="002F358D" w:rsidRPr="003D2B36" w:rsidRDefault="002F358D" w:rsidP="002F358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2F358D" w:rsidRPr="003D2B36" w:rsidRDefault="002F358D" w:rsidP="002F358D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2F358D" w:rsidRPr="003D2B36" w:rsidRDefault="002F358D" w:rsidP="002F358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2F358D" w:rsidRPr="003D2B36" w:rsidTr="002F358D">
        <w:tc>
          <w:tcPr>
            <w:tcW w:w="3270" w:type="dxa"/>
          </w:tcPr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Phát biểu qui tắc khai phương một thương</w:t>
            </w: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Làm bài 28c trang 18</w:t>
            </w: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Phát biểu qui tắc chia hai căn bậc hai</w:t>
            </w: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Làm bài 29c trang 19</w:t>
            </w:r>
          </w:p>
          <w:p w:rsidR="002F358D" w:rsidRPr="003D2B36" w:rsidRDefault="002F358D" w:rsidP="002F358D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 tập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ắc lại công thức khai phương một thương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ắc lại công thức khai phương một tích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ắc lại công thức chia hai căn thức bậc hai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lastRenderedPageBreak/>
              <w:t>Tương tự như trên ta phải biến đổi ntn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phá căn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hai qui tắc và công thức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Muốn khai phương một thương, trong đó số a không âm và số b dương, ta có thể lần lượt khai phương số a và số b, rồi lấy kết quả thứ nhất chia cho kết quả thứ hai</w:t>
            </w: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300" type="#_x0000_t75" style="position:absolute;left:0;text-align:left;margin-left:.05pt;margin-top:1.3pt;width:130pt;height:36pt;z-index:251929600">
                  <v:imagedata r:id="rId6" o:title=""/>
                </v:shape>
                <o:OLEObject Type="Embed" ProgID="Equation.DSMT4" ShapeID="_x0000_s1300" DrawAspect="Content" ObjectID="_1662835279" r:id="rId7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Muốn chia căn bậc hai của số a không âm cho căn bậc hai của số b dương, ta có thể chia số a cho số b rồi khai phương kết quả đó</w:t>
            </w: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3" type="#_x0000_t75" style="position:absolute;left:0;text-align:left;margin-left:0;margin-top:-.15pt;width:150pt;height:36pt;z-index:251932672">
                  <v:imagedata r:id="rId8" o:title=""/>
                </v:shape>
                <o:OLEObject Type="Embed" ProgID="Equation.DSMT4" ShapeID="_x0000_s1303" DrawAspect="Content" ObjectID="_1662835280" r:id="rId9"/>
              </w:pict>
            </w: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1" type="#_x0000_t75" style="position:absolute;left:0;text-align:left;margin-left:0;margin-top:-.6pt;width:9pt;height:17pt;z-index:251930624">
                  <v:imagedata r:id="rId10" o:title=""/>
                </v:shape>
                <o:OLEObject Type="Embed" ProgID="Equation.DSMT4" ShapeID="_x0000_s1301" DrawAspect="Content" ObjectID="_1662835281" r:id="rId11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5" type="#_x0000_t75" style="position:absolute;left:0;text-align:left;margin-left:0;margin-top:6.95pt;width:57pt;height:36pt;z-index:251934720">
                  <v:imagedata r:id="rId12" o:title=""/>
                </v:shape>
                <o:OLEObject Type="Embed" ProgID="Equation.DSMT4" ShapeID="_x0000_s1305" DrawAspect="Content" ObjectID="_1662835282" r:id="rId13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4" type="#_x0000_t75" style="position:absolute;left:0;text-align:left;margin-left:0;margin-top:-.6pt;width:9pt;height:17pt;z-index:251933696">
                  <v:imagedata r:id="rId10" o:title=""/>
                </v:shape>
                <o:OLEObject Type="Embed" ProgID="Equation.DSMT4" ShapeID="_x0000_s1304" DrawAspect="Content" ObjectID="_1662835283" r:id="rId14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6" type="#_x0000_t75" style="position:absolute;left:0;text-align:left;margin-left:0;margin-top:-.6pt;width:9pt;height:17pt;z-index:251935744">
                  <v:imagedata r:id="rId10" o:title=""/>
                </v:shape>
                <o:OLEObject Type="Embed" ProgID="Equation.DSMT4" ShapeID="_x0000_s1306" DrawAspect="Content" ObjectID="_1662835284" r:id="rId15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2" type="#_x0000_t75" style="position:absolute;left:0;text-align:left;margin-left:0;margin-top:2.45pt;width:82pt;height:18pt;z-index:251931648">
                  <v:imagedata r:id="rId16" o:title=""/>
                </v:shape>
                <o:OLEObject Type="Embed" ProgID="Equation.DSMT4" ShapeID="_x0000_s1302" DrawAspect="Content" ObjectID="_1662835285" r:id="rId17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42" type="#_x0000_t75" style="position:absolute;left:0;text-align:left;margin-left:0;margin-top:6.05pt;width:57pt;height:36pt;z-index:251972608">
                  <v:imagedata r:id="rId18" o:title=""/>
                </v:shape>
                <o:OLEObject Type="Embed" ProgID="Equation.DSMT4" ShapeID="_x0000_s1342" DrawAspect="Content" ObjectID="_1662835286" r:id="rId19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Tách căn ở tử và mẫu rồi rút căn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Hằng đẳng thức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7" type="#_x0000_t75" style="position:absolute;left:0;text-align:left;margin-left:21.85pt;margin-top:13.6pt;width:116pt;height:69pt;z-index:251936768">
                  <v:imagedata r:id="rId20" o:title=""/>
                </v:shape>
                <o:OLEObject Type="Embed" ProgID="Equation.DSMT4" ShapeID="_x0000_s1307" DrawAspect="Content" ObjectID="_1662835287" r:id="rId21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0a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8" type="#_x0000_t75" style="position:absolute;left:0;text-align:left;margin-left:0;margin-top:-.6pt;width:9pt;height:17pt;z-index:251937792">
                  <v:imagedata r:id="rId10" o:title=""/>
                </v:shape>
                <o:OLEObject Type="Embed" ProgID="Equation.DSMT4" ShapeID="_x0000_s1308" DrawAspect="Content" ObjectID="_1662835288" r:id="rId22"/>
              </w:pic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9" type="#_x0000_t75" style="position:absolute;left:0;text-align:left;margin-left:21.85pt;margin-top:10.05pt;width:138pt;height:73pt;z-index:251938816">
                  <v:imagedata r:id="rId23" o:title=""/>
                </v:shape>
                <o:OLEObject Type="Embed" ProgID="Equation.DSMT4" ShapeID="_x0000_s1309" DrawAspect="Content" ObjectID="_1662835289" r:id="rId24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0b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0" type="#_x0000_t75" style="position:absolute;left:0;text-align:left;margin-left:0;margin-top:-.6pt;width:9pt;height:17pt;z-index:251939840">
                  <v:imagedata r:id="rId10" o:title=""/>
                </v:shape>
                <o:OLEObject Type="Embed" ProgID="Equation.DSMT4" ShapeID="_x0000_s1310" DrawAspect="Content" ObjectID="_1662835290" r:id="rId25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0c.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tabs>
                <w:tab w:val="right" w:pos="3163"/>
              </w:tabs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1" type="#_x0000_t75" style="position:absolute;left:0;text-align:left;margin-left:5.85pt;margin-top:-15pt;width:137pt;height:75pt;z-index:251940864">
                  <v:imagedata r:id="rId26" o:title=""/>
                </v:shape>
                <o:OLEObject Type="Embed" ProgID="Equation.DSMT4" ShapeID="_x0000_s1311" DrawAspect="Content" ObjectID="_1662835291" r:id="rId27"/>
              </w:pict>
            </w:r>
            <w:r>
              <w:rPr>
                <w:noProof/>
              </w:rPr>
              <w:pict>
                <v:shape id="_x0000_s1312" type="#_x0000_t75" style="position:absolute;left:0;text-align:left;margin-left:0;margin-top:-.6pt;width:9pt;height:17pt;z-index:251941888">
                  <v:imagedata r:id="rId10" o:title=""/>
                </v:shape>
                <o:OLEObject Type="Embed" ProgID="Equation.DSMT4" ShapeID="_x0000_s1312" DrawAspect="Content" ObjectID="_1662835292" r:id="rId28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2F358D" w:rsidRPr="003D2B36" w:rsidRDefault="002F358D" w:rsidP="002F358D">
            <w:pPr>
              <w:tabs>
                <w:tab w:val="right" w:pos="3163"/>
              </w:tabs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tabs>
                <w:tab w:val="right" w:pos="3163"/>
              </w:tabs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1" type="#_x0000_t75" style="position:absolute;left:0;text-align:left;margin-left:21.85pt;margin-top:10.2pt;width:152pt;height:67pt;z-index:251951104">
                  <v:imagedata r:id="rId29" o:title=""/>
                </v:shape>
                <o:OLEObject Type="Embed" ProgID="Equation.DSMT4" ShapeID="_x0000_s1321" DrawAspect="Content" ObjectID="_1662835293" r:id="rId30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0d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322" type="#_x0000_t75" style="position:absolute;left:0;text-align:left;margin-left:0;margin-top:-.6pt;width:9pt;height:17pt;z-index:251952128">
                  <v:imagedata r:id="rId10" o:title=""/>
                </v:shape>
                <o:OLEObject Type="Embed" ProgID="Equation.DSMT4" ShapeID="_x0000_s1322" DrawAspect="Content" ObjectID="_1662835294" r:id="rId31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3" type="#_x0000_t75" style="position:absolute;left:0;text-align:left;margin-left:16.75pt;margin-top:-3.5pt;width:145pt;height:57pt;z-index:251942912">
                  <v:imagedata r:id="rId32" o:title=""/>
                </v:shape>
                <o:OLEObject Type="Embed" ProgID="Equation.DSMT4" ShapeID="_x0000_s1313" DrawAspect="Content" ObjectID="_1662835295" r:id="rId33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2a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4" type="#_x0000_t75" style="position:absolute;left:0;text-align:left;margin-left:0;margin-top:-.6pt;width:9pt;height:17pt;z-index:251943936">
                  <v:imagedata r:id="rId10" o:title=""/>
                </v:shape>
                <o:OLEObject Type="Embed" ProgID="Equation.DSMT4" ShapeID="_x0000_s1314" DrawAspect="Content" ObjectID="_1662835296" r:id="rId34"/>
              </w:pic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5" type="#_x0000_t75" style="position:absolute;left:0;text-align:left;margin-left:16.75pt;margin-top:.55pt;width:139.95pt;height:35pt;z-index:251944960">
                  <v:imagedata r:id="rId35" o:title=""/>
                </v:shape>
                <o:OLEObject Type="Embed" ProgID="Equation.DSMT4" ShapeID="_x0000_s1315" DrawAspect="Content" ObjectID="_1662835297" r:id="rId36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2b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7" type="#_x0000_t75" style="position:absolute;left:0;text-align:left;margin-left:16.75pt;margin-top:-3.5pt;width:147pt;height:65pt;z-index:251947008">
                  <v:imagedata r:id="rId37" o:title=""/>
                </v:shape>
                <o:OLEObject Type="Embed" ProgID="Equation.DSMT4" ShapeID="_x0000_s1317" DrawAspect="Content" ObjectID="_1662835298" r:id="rId38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2c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8" type="#_x0000_t75" style="position:absolute;left:0;text-align:left;margin-left:0;margin-top:-.6pt;width:9pt;height:17pt;z-index:251948032">
                  <v:imagedata r:id="rId10" o:title=""/>
                </v:shape>
                <o:OLEObject Type="Embed" ProgID="Equation.DSMT4" ShapeID="_x0000_s1318" DrawAspect="Content" ObjectID="_1662835299" r:id="rId39"/>
              </w:pic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9" type="#_x0000_t75" style="position:absolute;left:0;text-align:left;margin-left:16.75pt;margin-top:-3.5pt;width:148pt;height:67pt;z-index:251949056">
                  <v:imagedata r:id="rId40" o:title=""/>
                </v:shape>
                <o:OLEObject Type="Embed" ProgID="Equation.DSMT4" ShapeID="_x0000_s1319" DrawAspect="Content" ObjectID="_1662835300" r:id="rId41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2d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0" type="#_x0000_t75" style="position:absolute;left:0;text-align:left;margin-left:0;margin-top:-.6pt;width:9pt;height:17pt;z-index:251950080">
                  <v:imagedata r:id="rId10" o:title=""/>
                </v:shape>
                <o:OLEObject Type="Embed" ProgID="Equation.DSMT4" ShapeID="_x0000_s1320" DrawAspect="Content" ObjectID="_1662835301" r:id="rId42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3" type="#_x0000_t75" style="position:absolute;left:0;text-align:left;margin-left:5.5pt;margin-top:.55pt;width:126pt;height:49pt;z-index:251953152">
                  <v:imagedata r:id="rId43" o:title=""/>
                </v:shape>
                <o:OLEObject Type="Embed" ProgID="Equation.DSMT4" ShapeID="_x0000_s1323" DrawAspect="Content" ObjectID="_1662835302" r:id="rId44"/>
              </w:pict>
            </w:r>
            <w:r>
              <w:rPr>
                <w:noProof/>
              </w:rPr>
              <w:pict>
                <v:shape id="_x0000_s1316" type="#_x0000_t75" style="position:absolute;left:0;text-align:left;margin-left:0;margin-top:-.6pt;width:9pt;height:17pt;z-index:251945984">
                  <v:imagedata r:id="rId10" o:title=""/>
                </v:shape>
                <o:OLEObject Type="Embed" ProgID="Equation.DSMT4" ShapeID="_x0000_s1316" DrawAspect="Content" ObjectID="_1662835303" r:id="rId45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3a.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5" type="#_x0000_t75" style="position:absolute;left:0;text-align:left;margin-left:5.5pt;margin-top:14.9pt;width:161pt;height:80pt;z-index:251955200">
                  <v:imagedata r:id="rId46" o:title=""/>
                </v:shape>
                <o:OLEObject Type="Embed" ProgID="Equation.DSMT4" ShapeID="_x0000_s1325" DrawAspect="Content" ObjectID="_1662835304" r:id="rId47"/>
              </w:pic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4" type="#_x0000_t75" style="position:absolute;left:0;text-align:left;margin-left:0;margin-top:-.6pt;width:9pt;height:17pt;z-index:251954176">
                  <v:imagedata r:id="rId10" o:title=""/>
                </v:shape>
                <o:OLEObject Type="Embed" ProgID="Equation.DSMT4" ShapeID="_x0000_s1324" DrawAspect="Content" ObjectID="_1662835305" r:id="rId48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3b.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7" type="#_x0000_t75" style="position:absolute;left:0;text-align:left;margin-left:5.5pt;margin-top:.55pt;width:96.95pt;height:63pt;z-index:251957248">
                  <v:imagedata r:id="rId49" o:title=""/>
                </v:shape>
                <o:OLEObject Type="Embed" ProgID="Equation.DSMT4" ShapeID="_x0000_s1327" DrawAspect="Content" ObjectID="_1662835306" r:id="rId50"/>
              </w:pict>
            </w:r>
            <w:r>
              <w:rPr>
                <w:noProof/>
              </w:rPr>
              <w:pict>
                <v:shape id="_x0000_s1326" type="#_x0000_t75" style="position:absolute;left:0;text-align:left;margin-left:0;margin-top:-.6pt;width:9pt;height:17pt;z-index:251956224">
                  <v:imagedata r:id="rId10" o:title=""/>
                </v:shape>
                <o:OLEObject Type="Embed" ProgID="Equation.DSMT4" ShapeID="_x0000_s1326" DrawAspect="Content" ObjectID="_1662835307" r:id="rId51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3c.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9" type="#_x0000_t75" style="position:absolute;left:0;text-align:left;margin-left:6.85pt;margin-top:-.7pt;width:124pt;height:96.95pt;z-index:251959296">
                  <v:imagedata r:id="rId52" o:title=""/>
                </v:shape>
                <o:OLEObject Type="Embed" ProgID="Equation.DSMT4" ShapeID="_x0000_s1329" DrawAspect="Content" ObjectID="_1662835308" r:id="rId53"/>
              </w:pict>
            </w:r>
            <w:r>
              <w:rPr>
                <w:noProof/>
              </w:rPr>
              <w:pict>
                <v:shape id="_x0000_s1328" type="#_x0000_t75" style="position:absolute;left:0;text-align:left;margin-left:0;margin-top:-.6pt;width:9pt;height:17pt;z-index:251958272">
                  <v:imagedata r:id="rId10" o:title=""/>
                </v:shape>
                <o:OLEObject Type="Embed" ProgID="Equation.DSMT4" ShapeID="_x0000_s1328" DrawAspect="Content" ObjectID="_1662835309" r:id="rId54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3d.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0" type="#_x0000_t75" style="position:absolute;left:0;text-align:left;margin-left:21.85pt;margin-top:13.6pt;width:2in;height:69pt;z-index:251960320">
                  <v:imagedata r:id="rId55" o:title=""/>
                </v:shape>
                <o:OLEObject Type="Embed" ProgID="Equation.DSMT4" ShapeID="_x0000_s1330" DrawAspect="Content" ObjectID="_1662835310" r:id="rId56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4a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1" type="#_x0000_t75" style="position:absolute;left:0;text-align:left;margin-left:0;margin-top:-.6pt;width:9pt;height:17pt;z-index:251961344">
                  <v:imagedata r:id="rId10" o:title=""/>
                </v:shape>
                <o:OLEObject Type="Embed" ProgID="Equation.DSMT4" ShapeID="_x0000_s1331" DrawAspect="Content" ObjectID="_1662835311" r:id="rId57"/>
              </w:pic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2" type="#_x0000_t75" style="position:absolute;left:0;text-align:left;margin-left:22.2pt;margin-top:12.1pt;width:123pt;height:98pt;z-index:251962368">
                  <v:imagedata r:id="rId58" o:title=""/>
                </v:shape>
                <o:OLEObject Type="Embed" ProgID="Equation.DSMT4" ShapeID="_x0000_s1332" DrawAspect="Content" ObjectID="_1662835312" r:id="rId59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4b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3" type="#_x0000_t75" style="position:absolute;left:0;text-align:left;margin-left:0;margin-top:-.6pt;width:9pt;height:17pt;z-index:251963392">
                  <v:imagedata r:id="rId10" o:title=""/>
                </v:shape>
                <o:OLEObject Type="Embed" ProgID="Equation.DSMT4" ShapeID="_x0000_s1333" DrawAspect="Content" ObjectID="_1662835313" r:id="rId60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4" type="#_x0000_t75" style="position:absolute;left:0;text-align:left;margin-left:22.2pt;margin-top:.9pt;width:141pt;height:101pt;z-index:251964416">
                  <v:imagedata r:id="rId61" o:title=""/>
                </v:shape>
                <o:OLEObject Type="Embed" ProgID="Equation.DSMT4" ShapeID="_x0000_s1334" DrawAspect="Content" ObjectID="_1662835314" r:id="rId62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4c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5" type="#_x0000_t75" style="position:absolute;left:0;text-align:left;margin-left:0;margin-top:-.6pt;width:9pt;height:17pt;z-index:251965440">
                  <v:imagedata r:id="rId10" o:title=""/>
                </v:shape>
                <o:OLEObject Type="Embed" ProgID="Equation.DSMT4" ShapeID="_x0000_s1335" DrawAspect="Content" ObjectID="_1662835315" r:id="rId63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6" type="#_x0000_t75" style="position:absolute;left:0;text-align:left;margin-left:21.85pt;margin-top:10.05pt;width:150pt;height:85pt;z-index:251966464">
                  <v:imagedata r:id="rId64" o:title=""/>
                </v:shape>
                <o:OLEObject Type="Embed" ProgID="Equation.DSMT4" ShapeID="_x0000_s1336" DrawAspect="Content" ObjectID="_1662835316" r:id="rId65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4d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7" type="#_x0000_t75" style="position:absolute;left:0;text-align:left;margin-left:0;margin-top:-.6pt;width:9pt;height:17pt;z-index:251967488">
                  <v:imagedata r:id="rId10" o:title=""/>
                </v:shape>
                <o:OLEObject Type="Embed" ProgID="Equation.DSMT4" ShapeID="_x0000_s1337" DrawAspect="Content" ObjectID="_1662835317" r:id="rId66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8" type="#_x0000_t75" style="position:absolute;left:0;text-align:left;margin-left:21.85pt;margin-top:16.65pt;width:119pt;height:67pt;z-index:251968512">
                  <v:imagedata r:id="rId67" o:title=""/>
                </v:shape>
                <o:OLEObject Type="Embed" ProgID="Equation.DSMT4" ShapeID="_x0000_s1338" DrawAspect="Content" ObjectID="_1662835318" r:id="rId68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5a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9" type="#_x0000_t75" style="position:absolute;left:0;text-align:left;margin-left:0;margin-top:-.6pt;width:9pt;height:17pt;z-index:251969536">
                  <v:imagedata r:id="rId10" o:title=""/>
                </v:shape>
                <o:OLEObject Type="Embed" ProgID="Equation.DSMT4" ShapeID="_x0000_s1339" DrawAspect="Content" ObjectID="_1662835319" r:id="rId69"/>
              </w:pic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40" type="#_x0000_t75" style="position:absolute;left:0;text-align:left;margin-left:21.85pt;margin-top:16.65pt;width:127pt;height:99pt;z-index:251970560">
                  <v:imagedata r:id="rId70" o:title=""/>
                </v:shape>
                <o:OLEObject Type="Embed" ProgID="Equation.DSMT4" ShapeID="_x0000_s1340" DrawAspect="Content" ObjectID="_1662835320" r:id="rId71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5b.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41" type="#_x0000_t75" style="position:absolute;left:0;text-align:left;margin-left:0;margin-top:-.6pt;width:9pt;height:17pt;z-index:251971584">
                  <v:imagedata r:id="rId10" o:title=""/>
                </v:shape>
                <o:OLEObject Type="Embed" ProgID="Equation.DSMT4" ShapeID="_x0000_s1341" DrawAspect="Content" ObjectID="_1662835321" r:id="rId72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F358D" w:rsidRPr="003D2B36" w:rsidRDefault="002F358D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D64A2" w:rsidRDefault="002F358D" w:rsidP="002D64A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D64A2">
        <w:rPr>
          <w:rFonts w:ascii="Times New Roman" w:hAnsi="Times New Roman"/>
          <w:sz w:val="24"/>
          <w:szCs w:val="24"/>
        </w:rPr>
        <w:t>RÚT KINH NGHIỆM:</w:t>
      </w:r>
      <w:r w:rsidR="002D64A2" w:rsidRPr="002D64A2">
        <w:rPr>
          <w:rFonts w:ascii="Times New Roman" w:hAnsi="Times New Roman"/>
          <w:sz w:val="24"/>
          <w:szCs w:val="24"/>
        </w:rPr>
        <w:t xml:space="preserve"> </w:t>
      </w:r>
      <w:r w:rsidR="002D64A2">
        <w:rPr>
          <w:rFonts w:ascii="Times New Roman" w:hAnsi="Times New Roman"/>
          <w:sz w:val="24"/>
          <w:szCs w:val="24"/>
        </w:rPr>
        <w:t xml:space="preserve">GV nhấn mạnh định nghĩa, vận dụng định nghĩa vào việc giải các bài toán liên quan. </w:t>
      </w:r>
    </w:p>
    <w:p w:rsidR="002D64A2" w:rsidRPr="002D64A2" w:rsidRDefault="002D64A2" w:rsidP="002D64A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GV cần cho các dạng bài tập phong phú, các dạng bài tập thực tế</w:t>
      </w:r>
    </w:p>
    <w:p w:rsidR="002F358D" w:rsidRPr="002D64A2" w:rsidRDefault="002F358D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F358D" w:rsidRPr="003D2B36" w:rsidRDefault="002F358D" w:rsidP="002F358D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F358D" w:rsidRDefault="002F358D" w:rsidP="002F358D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ÁNG 9- TUẦN 4</w:t>
      </w:r>
      <w:r w:rsidR="00750F12">
        <w:rPr>
          <w:rFonts w:ascii="Times New Roman" w:hAnsi="Times New Roman"/>
          <w:sz w:val="28"/>
          <w:szCs w:val="28"/>
        </w:rPr>
        <w:t xml:space="preserve"> – TIẾT 2</w:t>
      </w:r>
      <w:bookmarkStart w:id="0" w:name="_GoBack"/>
      <w:bookmarkEnd w:id="0"/>
    </w:p>
    <w:p w:rsidR="002F358D" w:rsidRPr="00133CC3" w:rsidRDefault="0001733A" w:rsidP="002F358D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:2</w:t>
      </w:r>
      <w:r w:rsidR="00525F6C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>/9/2020</w:t>
      </w:r>
      <w:r w:rsidR="00880B2F">
        <w:rPr>
          <w:rFonts w:ascii="Times New Roman" w:hAnsi="Times New Roman"/>
          <w:sz w:val="28"/>
          <w:szCs w:val="28"/>
        </w:rPr>
        <w:t>, LỚP 9A</w:t>
      </w:r>
      <w:r w:rsidR="00525F6C">
        <w:rPr>
          <w:rFonts w:ascii="Times New Roman" w:hAnsi="Times New Roman"/>
          <w:sz w:val="28"/>
          <w:szCs w:val="28"/>
        </w:rPr>
        <w:t>1</w:t>
      </w:r>
      <w:r w:rsidR="00880B2F">
        <w:rPr>
          <w:rFonts w:ascii="Times New Roman" w:hAnsi="Times New Roman"/>
          <w:sz w:val="28"/>
          <w:szCs w:val="28"/>
        </w:rPr>
        <w:t>,9A</w:t>
      </w:r>
      <w:r w:rsidR="00525F6C">
        <w:rPr>
          <w:rFonts w:ascii="Times New Roman" w:hAnsi="Times New Roman"/>
          <w:sz w:val="28"/>
          <w:szCs w:val="28"/>
        </w:rPr>
        <w:t>2</w:t>
      </w:r>
    </w:p>
    <w:p w:rsidR="002F358D" w:rsidRPr="003D2B36" w:rsidRDefault="002F358D" w:rsidP="002F358D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F358D" w:rsidRPr="003D2B36" w:rsidRDefault="002F358D" w:rsidP="002D64A2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4"/>
          <w:szCs w:val="34"/>
        </w:rPr>
      </w:pPr>
      <w:r w:rsidRPr="003D2B36">
        <w:rPr>
          <w:rFonts w:ascii="Times New Roman" w:hAnsi="Times New Roman"/>
          <w:b/>
          <w:sz w:val="34"/>
          <w:szCs w:val="34"/>
        </w:rPr>
        <w:lastRenderedPageBreak/>
        <w:t>§6. BIẾN ĐỔI ĐƠN GIẢN BIỂU THỨC CHỨA CĂN THỨC BẬC HAI</w:t>
      </w:r>
    </w:p>
    <w:p w:rsidR="002F358D" w:rsidRPr="003D2B36" w:rsidRDefault="002F358D" w:rsidP="002F358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2F358D" w:rsidRPr="003D2B36" w:rsidRDefault="002F358D" w:rsidP="002F358D">
      <w:pPr>
        <w:numPr>
          <w:ilvl w:val="0"/>
          <w:numId w:val="7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</w:rPr>
      </w:pPr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Kiến thức</w:t>
      </w:r>
      <w:r w:rsidRPr="003D2B36">
        <w:rPr>
          <w:rFonts w:ascii="Times New Roman" w:hAnsi="Times New Roman"/>
          <w:bCs/>
          <w:i/>
          <w:sz w:val="24"/>
          <w:szCs w:val="24"/>
        </w:rPr>
        <w:t>:</w:t>
      </w:r>
    </w:p>
    <w:p w:rsidR="002F358D" w:rsidRPr="003D2B36" w:rsidRDefault="002F358D" w:rsidP="002F358D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Nắm được cách đưa thừa số ra ngoài và vào trong dấu căn</w:t>
      </w:r>
    </w:p>
    <w:p w:rsidR="002F358D" w:rsidRPr="003D2B36" w:rsidRDefault="002F358D" w:rsidP="002F358D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3D2B36">
        <w:rPr>
          <w:rFonts w:ascii="Times New Roman" w:hAnsi="Times New Roman"/>
          <w:i/>
          <w:sz w:val="24"/>
          <w:szCs w:val="24"/>
          <w:u w:val="single"/>
        </w:rPr>
        <w:t>Kĩ năng</w:t>
      </w:r>
      <w:r w:rsidRPr="003D2B36">
        <w:rPr>
          <w:rFonts w:ascii="Times New Roman" w:hAnsi="Times New Roman"/>
          <w:i/>
          <w:sz w:val="24"/>
          <w:szCs w:val="24"/>
        </w:rPr>
        <w:t>:</w:t>
      </w:r>
    </w:p>
    <w:p w:rsidR="002F358D" w:rsidRPr="003D2B36" w:rsidRDefault="002F358D" w:rsidP="002F358D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Làm thạo việc biến đổi</w:t>
      </w:r>
    </w:p>
    <w:p w:rsidR="002F358D" w:rsidRPr="003D2B36" w:rsidRDefault="002F358D" w:rsidP="002F358D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3D2B36">
        <w:rPr>
          <w:rFonts w:ascii="Times New Roman" w:hAnsi="Times New Roman"/>
          <w:i/>
          <w:sz w:val="24"/>
          <w:szCs w:val="24"/>
          <w:u w:val="single"/>
        </w:rPr>
        <w:t>Tư duy</w:t>
      </w:r>
      <w:r w:rsidRPr="003D2B36">
        <w:rPr>
          <w:rFonts w:ascii="Times New Roman" w:hAnsi="Times New Roman"/>
          <w:i/>
          <w:sz w:val="24"/>
          <w:szCs w:val="24"/>
        </w:rPr>
        <w:t>:</w:t>
      </w:r>
    </w:p>
    <w:p w:rsidR="002F358D" w:rsidRPr="003D2B36" w:rsidRDefault="002F358D" w:rsidP="002F358D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Liên hệ đến phép nhân và phép khai phương</w:t>
      </w:r>
    </w:p>
    <w:p w:rsidR="002F358D" w:rsidRPr="003D2B36" w:rsidRDefault="002F358D" w:rsidP="002F358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2F358D" w:rsidRPr="003D2B36" w:rsidRDefault="002F358D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2F358D" w:rsidRPr="003D2B36" w:rsidRDefault="002F358D" w:rsidP="002F358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2F358D" w:rsidRPr="003D2B36" w:rsidRDefault="002F358D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376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618"/>
      </w:tblGrid>
      <w:tr w:rsidR="002F358D" w:rsidRPr="003D2B36" w:rsidTr="002F358D">
        <w:tc>
          <w:tcPr>
            <w:tcW w:w="3270" w:type="dxa"/>
          </w:tcPr>
          <w:p w:rsidR="002F358D" w:rsidRPr="003D2B36" w:rsidRDefault="002F358D" w:rsidP="002F358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2F358D" w:rsidRPr="003D2B36" w:rsidRDefault="002F358D" w:rsidP="002F358D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618" w:type="dxa"/>
          </w:tcPr>
          <w:p w:rsidR="002F358D" w:rsidRPr="003D2B36" w:rsidRDefault="002F358D" w:rsidP="002F358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2F358D" w:rsidRPr="003D2B36" w:rsidTr="002F358D">
        <w:tc>
          <w:tcPr>
            <w:tcW w:w="3270" w:type="dxa"/>
          </w:tcPr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ạy bài mới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Có những trường hợp ta gặp biểu thức chứa căn thức bậc hai, ta cần biến đổi nó để đưa về biểu thức đơn giản hơn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Phép biến đổi này được gọi là phép đưa thừa số ra ngoài dấu căn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Đôi khi ta phải biến đổi biểu thức dưới dấu căn về dạng thích hợp rồi mới thực hiện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Có thể sử dụng phép đưa thừa số ra ngoài dấu căn để rút gọn biểu thức chứa căn thức bậc hai</w:t>
            </w:r>
          </w:p>
          <w:p w:rsidR="002F358D" w:rsidRPr="003D2B36" w:rsidRDefault="00750F12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7" type="#_x0000_t75" style="position:absolute;left:0;text-align:left;margin-left:5.2pt;margin-top:1.35pt;width:142pt;height:19pt;z-index:251895808">
                  <v:imagedata r:id="rId73" o:title=""/>
                </v:shape>
                <o:OLEObject Type="Embed" ProgID="Equation.DSMT4" ShapeID="_x0000_s1267" DrawAspect="Content" ObjectID="_1662835322" r:id="rId74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được gọi là đồng dạng với nhau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 chia nhóm )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Hãy nêu trường hợp tổng quát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VD3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3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gọi hs lên bảng)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Phép biến đổi ngược lại là phép đưa thừa số vào trong dấu căn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êu trường hợp tổng quát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4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gọi hs lên bảng)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so sánh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cách đưa thừa số ra ngoài và vào trong dấu căn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5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Dặn dò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Làm bài 43de, 44, 45d, 46, 47 trang 27</w:t>
            </w:r>
          </w:p>
        </w:tc>
        <w:tc>
          <w:tcPr>
            <w:tcW w:w="3488" w:type="dxa"/>
          </w:tcPr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266" type="#_x0000_t75" style="position:absolute;left:0;text-align:left;margin-left:0;margin-top:2.2pt;width:155pt;height:23pt;z-index:251894784">
                  <v:imagedata r:id="rId75" o:title=""/>
                </v:shape>
                <o:OLEObject Type="Embed" ProgID="Equation.DSMT4" ShapeID="_x0000_s1266" DrawAspect="Content" ObjectID="_1662835323" r:id="rId76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272" type="#_x0000_t75" style="position:absolute;left:0;text-align:left;margin-left:-5.4pt;margin-top:2.05pt;width:127pt;height:100pt;z-index:251900928">
                  <v:imagedata r:id="rId77" o:title=""/>
                </v:shape>
                <o:OLEObject Type="Embed" ProgID="Equation.DSMT4" ShapeID="_x0000_s1272" DrawAspect="Content" ObjectID="_1662835324" r:id="rId78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Nêu trường hợp tổng quát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5" type="#_x0000_t75" style="position:absolute;left:0;text-align:left;margin-left:.05pt;margin-top:2.25pt;width:172pt;height:46pt;z-index:251904000">
                  <v:imagedata r:id="rId79" o:title=""/>
                </v:shape>
                <o:OLEObject Type="Embed" ProgID="Equation.DSMT4" ShapeID="_x0000_s1275" DrawAspect="Content" ObjectID="_1662835325" r:id="rId80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6" type="#_x0000_t75" style="position:absolute;left:0;text-align:left;margin-left:.05pt;margin-top:2.25pt;width:174pt;height:46pt;z-index:251905024">
                  <v:imagedata r:id="rId81" o:title=""/>
                </v:shape>
                <o:OLEObject Type="Embed" ProgID="Equation.DSMT4" ShapeID="_x0000_s1276" DrawAspect="Content" ObjectID="_1662835326" r:id="rId82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8" type="#_x0000_t75" style="position:absolute;left:0;text-align:left;margin-left:0;margin-top:14.6pt;width:168.95pt;height:114.95pt;z-index:251907072">
                  <v:imagedata r:id="rId83" o:title=""/>
                </v:shape>
                <o:OLEObject Type="Embed" ProgID="Equation.DSMT4" ShapeID="_x0000_s1278" DrawAspect="Content" ObjectID="_1662835327" r:id="rId84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8" type="#_x0000_t75" style="position:absolute;left:0;text-align:left;margin-left:0;margin-top:5pt;width:141pt;height:19pt;z-index:251896832">
                  <v:imagedata r:id="rId85" o:title=""/>
                </v:shape>
                <o:OLEObject Type="Embed" ProgID="Equation.DSMT4" ShapeID="_x0000_s1268" DrawAspect="Content" ObjectID="_1662835328" r:id="rId86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18" w:type="dxa"/>
          </w:tcPr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ưa thừa số ra ngoài dấu căn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9" type="#_x0000_t75" style="position:absolute;left:0;text-align:left;margin-left:27.65pt;margin-top:11.2pt;width:66pt;height:20pt;z-index:251897856">
                  <v:imagedata r:id="rId87" o:title=""/>
                </v:shape>
                <o:OLEObject Type="Embed" ProgID="Equation.DSMT4" ShapeID="_x0000_s1269" DrawAspect="Content" ObjectID="_1662835329" r:id="rId88"/>
              </w:pic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1" type="#_x0000_t75" style="position:absolute;left:0;text-align:left;margin-left:27.65pt;margin-top:13.5pt;width:137pt;height:20pt;z-index:251899904">
                  <v:imagedata r:id="rId89" o:title=""/>
                </v:shape>
                <o:OLEObject Type="Embed" ProgID="Equation.DSMT4" ShapeID="_x0000_s1271" DrawAspect="Content" ObjectID="_1662835330" r:id="rId90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 xml:space="preserve">Vd1 :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0" type="#_x0000_t75" style="position:absolute;left:0;text-align:left;margin-left:21.85pt;margin-top:-.05pt;width:100pt;height:80pt;z-index:251898880">
                  <v:imagedata r:id="rId91" o:title=""/>
                </v:shape>
                <o:OLEObject Type="Embed" ProgID="Equation.DSMT4" ShapeID="_x0000_s1270" DrawAspect="Content" ObjectID="_1662835331" r:id="rId92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 xml:space="preserve">Vd2 :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Tổng quát : (sgk)</w: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3" type="#_x0000_t75" style="position:absolute;left:0;text-align:left;margin-left:24pt;margin-top:-2.5pt;width:145pt;height:44pt;z-index:251901952">
                  <v:imagedata r:id="rId93" o:title=""/>
                </v:shape>
                <o:OLEObject Type="Embed" ProgID="Equation.DSMT4" ShapeID="_x0000_s1273" DrawAspect="Content" ObjectID="_1662835332" r:id="rId94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 xml:space="preserve">Vd3 :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4" type="#_x0000_t75" style="position:absolute;left:0;text-align:left;margin-left:6.55pt;margin-top:4.15pt;width:157pt;height:44pt;z-index:251902976">
                  <v:imagedata r:id="rId95" o:title=""/>
                </v:shape>
                <o:OLEObject Type="Embed" ProgID="Equation.DSMT4" ShapeID="_x0000_s1274" DrawAspect="Content" ObjectID="_1662835333" r:id="rId96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ưa thừa số vào trong dấu căn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277" type="#_x0000_t75" style="position:absolute;left:0;text-align:left;margin-left:5.5pt;margin-top:13.35pt;width:162pt;height:138pt;z-index:251906048">
                  <v:imagedata r:id="rId97" o:title=""/>
                </v:shape>
                <o:OLEObject Type="Embed" ProgID="Equation.DSMT4" ShapeID="_x0000_s1277" DrawAspect="Content" ObjectID="_1662835334" r:id="rId98"/>
              </w:pic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Tổng quát : (sgk)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4 :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9" type="#_x0000_t75" style="position:absolute;left:0;text-align:left;margin-left:27.65pt;margin-top:.9pt;width:88pt;height:40pt;z-index:251908096">
                  <v:imagedata r:id="rId99" o:title=""/>
                </v:shape>
                <o:OLEObject Type="Embed" ProgID="Equation.DSMT4" ShapeID="_x0000_s1279" DrawAspect="Content" ObjectID="_1662835335" r:id="rId100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 xml:space="preserve">Vd5 :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F358D" w:rsidRPr="003D2B36" w:rsidRDefault="002F358D" w:rsidP="002F358D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F358D" w:rsidRPr="003D2B36" w:rsidRDefault="002F358D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376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618"/>
      </w:tblGrid>
      <w:tr w:rsidR="002F358D" w:rsidRPr="003D2B36" w:rsidTr="002F358D">
        <w:tc>
          <w:tcPr>
            <w:tcW w:w="3270" w:type="dxa"/>
          </w:tcPr>
          <w:p w:rsidR="002F358D" w:rsidRPr="003D2B36" w:rsidRDefault="002F358D" w:rsidP="002F358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2F358D" w:rsidRPr="003D2B36" w:rsidRDefault="002F358D" w:rsidP="002F358D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618" w:type="dxa"/>
          </w:tcPr>
          <w:p w:rsidR="002F358D" w:rsidRPr="003D2B36" w:rsidRDefault="002F358D" w:rsidP="002F358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2F358D" w:rsidRPr="003D2B36" w:rsidTr="002F358D">
        <w:tc>
          <w:tcPr>
            <w:tcW w:w="3270" w:type="dxa"/>
          </w:tcPr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Có những trường hợp ta gặp biểu thức mà mẫu còn nằm trong căn, ta có thể làm mất </w:t>
            </w:r>
            <w:r w:rsidRPr="003D2B36">
              <w:rPr>
                <w:rFonts w:ascii="Times New Roman" w:hAnsi="Times New Roman"/>
                <w:sz w:val="24"/>
                <w:szCs w:val="24"/>
              </w:rPr>
              <w:lastRenderedPageBreak/>
              <w:t>căn ở mẫu bằng các phép biến đổi sau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xuất hiện dạng bình phương ở mẫu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Hãy nêu trường hợp tổng quát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 chia nhóm )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mất căn ở mẫu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mất căn ở mẫu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mất căn ở mẫu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2" type="#_x0000_t75" style="position:absolute;left:0;text-align:left;margin-left:104.1pt;margin-top:1.35pt;width:54pt;height:19pt;z-index:251921408">
                  <v:imagedata r:id="rId101" o:title=""/>
                </v:shape>
                <o:OLEObject Type="Embed" ProgID="Equation.DSMT4" ShapeID="_x0000_s1292" DrawAspect="Content" ObjectID="_1662835336" r:id="rId102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 xml:space="preserve">Ta gọi   biểu   thức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position w:val="-8"/>
                <w:sz w:val="24"/>
                <w:szCs w:val="24"/>
              </w:rPr>
              <w:object w:dxaOrig="680" w:dyaOrig="360">
                <v:shape id="_x0000_i1025" type="#_x0000_t75" style="width:33.7pt;height:18.4pt" o:ole="">
                  <v:imagedata r:id="rId103" o:title=""/>
                </v:shape>
                <o:OLEObject Type="Embed" ProgID="Equation.DSMT4" ShapeID="_x0000_i1025" DrawAspect="Content" ObjectID="_1662835278" r:id="rId104"/>
              </w:object>
            </w:r>
            <w:r w:rsidRPr="003D2B36">
              <w:rPr>
                <w:rFonts w:ascii="Times New Roman" w:hAnsi="Times New Roman"/>
                <w:sz w:val="24"/>
                <w:szCs w:val="24"/>
              </w:rPr>
              <w:t>là hai biểu thức liên hợp với nhau</w:t>
            </w:r>
          </w:p>
          <w:p w:rsidR="002F358D" w:rsidRPr="003D2B36" w:rsidRDefault="00750F12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3" type="#_x0000_t75" style="position:absolute;left:0;text-align:left;margin-left:16.4pt;margin-top:33pt;width:101pt;height:19pt;z-index:251922432">
                  <v:imagedata r:id="rId105" o:title=""/>
                </v:shape>
                <o:OLEObject Type="Embed" ProgID="Equation.DSMT4" ShapeID="_x0000_s1293" DrawAspect="Content" ObjectID="_1662835337" r:id="rId106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 xml:space="preserve">Tương tự ta nhân cả tử và mẫu với biểu thức liên hợp của 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Hãy nêu trường hợp tổng quát ?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gọi hs lên bảng)</w:t>
            </w: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cách khử mẫu và trục căn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bài 48bd, 49bd, 50ce, 51ce, 52d, 53, 54ce, 55, 56 trang 29, 30</w:t>
            </w:r>
          </w:p>
        </w:tc>
        <w:tc>
          <w:tcPr>
            <w:tcW w:w="3488" w:type="dxa"/>
          </w:tcPr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ân tử và mẫu cho 3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ân tử và mẫu cho 7b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3" type="#_x0000_t75" style="position:absolute;left:0;text-align:left;margin-left:-5.45pt;margin-top:14.75pt;width:162pt;height:38pt;z-index:251912192">
                  <v:imagedata r:id="rId107" o:title=""/>
                </v:shape>
                <o:OLEObject Type="Embed" ProgID="Equation.DSMT4" ShapeID="_x0000_s1283" DrawAspect="Content" ObjectID="_1662835338" r:id="rId108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>Với các biểu thức A, B mà A.B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4" type="#_x0000_t75" style="position:absolute;left:0;text-align:left;margin-left:.05pt;margin-top:12.4pt;width:142pt;height:36pt;z-index:251913216">
                  <v:imagedata r:id="rId109" o:title=""/>
                </v:shape>
                <o:OLEObject Type="Embed" ProgID="Equation.DSMT4" ShapeID="_x0000_s1284" DrawAspect="Content" ObjectID="_1662835339" r:id="rId110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6" type="#_x0000_t75" style="position:absolute;left:0;text-align:left;margin-left:.05pt;margin-top:1.35pt;width:168.95pt;height:36pt;z-index:251915264">
                  <v:imagedata r:id="rId111" o:title=""/>
                </v:shape>
                <o:OLEObject Type="Embed" ProgID="Equation.DSMT4" ShapeID="_x0000_s1286" DrawAspect="Content" ObjectID="_1662835340" r:id="rId112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5" type="#_x0000_t75" style="position:absolute;left:0;text-align:left;margin-left:0;margin-top:2.95pt;width:152pt;height:84pt;z-index:251914240">
                  <v:imagedata r:id="rId113" o:title=""/>
                </v:shape>
                <o:OLEObject Type="Embed" ProgID="Equation.DSMT4" ShapeID="_x0000_s1285" DrawAspect="Content" ObjectID="_1662835341" r:id="rId114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1" type="#_x0000_t75" style="position:absolute;left:0;text-align:left;margin-left:109pt;margin-top:11.3pt;width:22pt;height:19pt;z-index:251910144">
                  <v:imagedata r:id="rId115" o:title=""/>
                </v:shape>
                <o:OLEObject Type="Embed" ProgID="Equation.DSMT4" ShapeID="_x0000_s1281" DrawAspect="Content" ObjectID="_1662835342" r:id="rId116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Nhân tử và mẫu cho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0" type="#_x0000_t75" style="position:absolute;left:0;text-align:left;margin-left:109.05pt;margin-top:-.5pt;width:34pt;height:19pt;z-index:251919360">
                  <v:imagedata r:id="rId117" o:title=""/>
                </v:shape>
                <o:OLEObject Type="Embed" ProgID="Equation.DSMT4" ShapeID="_x0000_s1290" DrawAspect="Content" ObjectID="_1662835343" r:id="rId118"/>
              </w:pict>
            </w:r>
            <w:r w:rsidR="002F358D" w:rsidRPr="003D2B36">
              <w:rPr>
                <w:rFonts w:ascii="Times New Roman" w:hAnsi="Times New Roman"/>
                <w:sz w:val="24"/>
                <w:szCs w:val="24"/>
              </w:rPr>
              <w:t xml:space="preserve">Nhân tử và mẫu cho </w: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1" type="#_x0000_t75" style="position:absolute;left:0;text-align:left;margin-left:109pt;margin-top:1.1pt;width:45pt;height:19pt;z-index:251920384">
                  <v:imagedata r:id="rId119" o:title=""/>
                </v:shape>
                <o:OLEObject Type="Embed" ProgID="Equation.DSMT4" ShapeID="_x0000_s1291" DrawAspect="Content" ObjectID="_1662835344" r:id="rId120"/>
              </w:pict>
            </w:r>
            <w:r w:rsidR="002F358D">
              <w:rPr>
                <w:rFonts w:ascii="Times New Roman" w:hAnsi="Times New Roman"/>
                <w:sz w:val="24"/>
                <w:szCs w:val="24"/>
              </w:rPr>
              <w:t>Nhân tử và mẫu cho</w:t>
            </w:r>
          </w:p>
          <w:p w:rsidR="002F358D" w:rsidRPr="00161D50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êu trường hợp tổng quát</w:t>
            </w: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noProof/>
              </w:rPr>
              <w:pict>
                <v:shape id="_x0000_s1294" type="#_x0000_t75" style="position:absolute;left:0;text-align:left;margin-left:0;margin-top:7.3pt;width:124pt;height:36pt;z-index:251923456">
                  <v:imagedata r:id="rId121" o:title=""/>
                </v:shape>
                <o:OLEObject Type="Embed" ProgID="Equation.DSMT4" ShapeID="_x0000_s1294" DrawAspect="Content" ObjectID="_1662835345" r:id="rId122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297" type="#_x0000_t75" style="position:absolute;left:0;text-align:left;margin-left:.05pt;margin-top:9.3pt;width:117pt;height:36pt;z-index:251926528">
                  <v:imagedata r:id="rId123" o:title=""/>
                </v:shape>
                <o:OLEObject Type="Embed" ProgID="Equation.DSMT4" ShapeID="_x0000_s1297" DrawAspect="Content" ObjectID="_1662835346" r:id="rId124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5" type="#_x0000_t75" style="position:absolute;left:0;text-align:left;margin-left:-3.15pt;margin-top:7.6pt;width:157pt;height:113pt;z-index:251924480">
                  <v:imagedata r:id="rId125" o:title=""/>
                </v:shape>
                <o:OLEObject Type="Embed" ProgID="Equation.DSMT4" ShapeID="_x0000_s1295" DrawAspect="Content" ObjectID="_1662835347" r:id="rId126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noProof/>
              </w:rPr>
              <w:pict>
                <v:shape id="_x0000_s1298" type="#_x0000_t75" style="position:absolute;left:0;text-align:left;margin-left:-3.15pt;margin-top:.35pt;width:134pt;height:78pt;z-index:251927552">
                  <v:imagedata r:id="rId127" o:title=""/>
                </v:shape>
                <o:OLEObject Type="Embed" ProgID="Equation.DSMT4" ShapeID="_x0000_s1298" DrawAspect="Content" ObjectID="_1662835348" r:id="rId128"/>
              </w:pict>
            </w: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6" type="#_x0000_t75" style="position:absolute;left:0;text-align:left;margin-left:-.45pt;margin-top:4pt;width:166pt;height:78pt;z-index:251925504">
                  <v:imagedata r:id="rId129" o:title=""/>
                </v:shape>
                <o:OLEObject Type="Embed" ProgID="Equation.DSMT4" ShapeID="_x0000_s1296" DrawAspect="Content" ObjectID="_1662835349" r:id="rId130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9" type="#_x0000_t75" style="position:absolute;left:0;text-align:left;margin-left:-2.45pt;margin-top:13.3pt;width:186pt;height:78pt;z-index:251928576">
                  <v:imagedata r:id="rId131" o:title=""/>
                </v:shape>
                <o:OLEObject Type="Embed" ProgID="Equation.DSMT4" ShapeID="_x0000_s1299" DrawAspect="Content" ObjectID="_1662835350" r:id="rId132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18" w:type="dxa"/>
          </w:tcPr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280" type="#_x0000_t75" style="position:absolute;left:0;text-align:left;margin-left:27.65pt;margin-top:22.55pt;width:129pt;height:36pt;z-index:251909120">
                  <v:imagedata r:id="rId133" o:title=""/>
                </v:shape>
                <o:OLEObject Type="Embed" ProgID="Equation.DSMT4" ShapeID="_x0000_s1280" DrawAspect="Content" ObjectID="_1662835351" r:id="rId134"/>
              </w:pict>
            </w:r>
            <w:r w:rsidR="002F358D">
              <w:rPr>
                <w:rFonts w:ascii="Times New Roman" w:hAnsi="Times New Roman"/>
                <w:sz w:val="24"/>
                <w:szCs w:val="24"/>
              </w:rPr>
              <w:t>3</w: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hử mẫu của biểu thức lấy căn</w:t>
            </w:r>
            <w:r w:rsidR="002F358D"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1 : </w: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lastRenderedPageBreak/>
              <w:pict>
                <v:shape id="_x0000_s1282" type="#_x0000_t75" style="position:absolute;left:0;text-align:left;margin-left:27.65pt;margin-top:11.25pt;width:139pt;height:80pt;z-index:251911168">
                  <v:imagedata r:id="rId135" o:title=""/>
                </v:shape>
                <o:OLEObject Type="Embed" ProgID="Equation.DSMT4" ShapeID="_x0000_s1282" DrawAspect="Content" ObjectID="_1662835352" r:id="rId136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Tổng quát : (sgk)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rục căn thức ở mẫu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7" type="#_x0000_t75" style="position:absolute;left:0;text-align:left;margin-left:27.65pt;margin-top:8.7pt;width:125pt;height:36pt;z-index:251916288">
                  <v:imagedata r:id="rId137" o:title=""/>
                </v:shape>
                <o:OLEObject Type="Embed" ProgID="Equation.DSMT4" ShapeID="_x0000_s1287" DrawAspect="Content" ObjectID="_1662835353" r:id="rId138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2 : 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8" type="#_x0000_t75" style="position:absolute;left:0;text-align:left;margin-left:27.65pt;margin-top:-.35pt;width:134pt;height:78pt;z-index:251917312">
                  <v:imagedata r:id="rId139" o:title=""/>
                </v:shape>
                <o:OLEObject Type="Embed" ProgID="Equation.DSMT4" ShapeID="_x0000_s1288" DrawAspect="Content" ObjectID="_1662835354" r:id="rId140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750F12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289" type="#_x0000_t75" style="position:absolute;left:0;text-align:left;margin-left:.05pt;margin-top:8.75pt;width:164pt;height:78pt;z-index:251918336">
                  <v:imagedata r:id="rId141" o:title=""/>
                </v:shape>
                <o:OLEObject Type="Embed" ProgID="Equation.DSMT4" ShapeID="_x0000_s1289" DrawAspect="Content" ObjectID="_1662835355" r:id="rId142"/>
              </w:pic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Tổng quát : (sgk)</w:t>
            </w: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F358D" w:rsidRPr="003D2B36" w:rsidRDefault="002F358D" w:rsidP="002F35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F358D" w:rsidRPr="003D2B36" w:rsidRDefault="002F358D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F358D" w:rsidRDefault="002F358D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D64A2">
        <w:rPr>
          <w:rFonts w:ascii="Times New Roman" w:hAnsi="Times New Roman"/>
          <w:sz w:val="24"/>
          <w:szCs w:val="24"/>
        </w:rPr>
        <w:t>RÚT KINH NGHIỆM:</w:t>
      </w:r>
      <w:r w:rsidR="002D64A2">
        <w:rPr>
          <w:rFonts w:ascii="Times New Roman" w:hAnsi="Times New Roman"/>
          <w:sz w:val="24"/>
          <w:szCs w:val="24"/>
        </w:rPr>
        <w:t>-GV nhấn mạnh cách đưa thừa số từ trong căn ra bên ngoài và ngược lại.</w:t>
      </w:r>
    </w:p>
    <w:p w:rsidR="002D64A2" w:rsidRDefault="002D64A2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GV nhấn mạnh các dạng trục căn ở mẫu</w:t>
      </w:r>
    </w:p>
    <w:p w:rsidR="002D64A2" w:rsidRPr="002D64A2" w:rsidRDefault="002D64A2" w:rsidP="002F358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GV cho nhiều bài tập để học sinh quen với các dạng.</w:t>
      </w:r>
    </w:p>
    <w:p w:rsidR="002F358D" w:rsidRPr="003D2B36" w:rsidRDefault="002F358D" w:rsidP="002F358D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F358D" w:rsidRPr="003D2B36" w:rsidRDefault="002F358D" w:rsidP="002F358D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2F358D" w:rsidRDefault="002F358D"/>
    <w:sectPr w:rsidR="002F358D" w:rsidSect="002F358D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F1153"/>
    <w:multiLevelType w:val="hybridMultilevel"/>
    <w:tmpl w:val="5A5041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173508C5"/>
    <w:multiLevelType w:val="hybridMultilevel"/>
    <w:tmpl w:val="5A560D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80B1203"/>
    <w:multiLevelType w:val="hybridMultilevel"/>
    <w:tmpl w:val="0CE4CD8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29060EAB"/>
    <w:multiLevelType w:val="hybridMultilevel"/>
    <w:tmpl w:val="1918EEEA"/>
    <w:lvl w:ilvl="0" w:tplc="D1AA0B68">
      <w:start w:val="12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292C4360"/>
    <w:multiLevelType w:val="hybridMultilevel"/>
    <w:tmpl w:val="004240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37474CF9"/>
    <w:multiLevelType w:val="hybridMultilevel"/>
    <w:tmpl w:val="81925C9A"/>
    <w:lvl w:ilvl="0" w:tplc="9D8EC746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6">
    <w:nsid w:val="399A7E85"/>
    <w:multiLevelType w:val="multilevel"/>
    <w:tmpl w:val="00424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41EA79FE"/>
    <w:multiLevelType w:val="hybridMultilevel"/>
    <w:tmpl w:val="993406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7C844C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4BD456E4"/>
    <w:multiLevelType w:val="hybridMultilevel"/>
    <w:tmpl w:val="CCE874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519B6171"/>
    <w:multiLevelType w:val="hybridMultilevel"/>
    <w:tmpl w:val="926A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4"/>
  </w:num>
  <w:num w:numId="2">
    <w:abstractNumId w:val="10"/>
  </w:num>
  <w:num w:numId="3">
    <w:abstractNumId w:val="6"/>
  </w:num>
  <w:num w:numId="4">
    <w:abstractNumId w:val="1"/>
  </w:num>
  <w:num w:numId="5">
    <w:abstractNumId w:val="9"/>
  </w:num>
  <w:num w:numId="6">
    <w:abstractNumId w:val="0"/>
  </w:num>
  <w:num w:numId="7">
    <w:abstractNumId w:val="2"/>
  </w:num>
  <w:num w:numId="8">
    <w:abstractNumId w:val="7"/>
  </w:num>
  <w:num w:numId="9">
    <w:abstractNumId w:val="5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58D"/>
    <w:rsid w:val="0001733A"/>
    <w:rsid w:val="002D64A2"/>
    <w:rsid w:val="002F358D"/>
    <w:rsid w:val="00525F6C"/>
    <w:rsid w:val="00733DAE"/>
    <w:rsid w:val="00750F12"/>
    <w:rsid w:val="007A131F"/>
    <w:rsid w:val="00880B2F"/>
    <w:rsid w:val="00CB5607"/>
    <w:rsid w:val="00F018C9"/>
    <w:rsid w:val="00FB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43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uiPriority w:val="99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58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358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2F358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2F358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F358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F358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F358D"/>
    <w:rPr>
      <w:rFonts w:ascii="Arial" w:eastAsia="Times New Roman" w:hAnsi="Arial" w:cs="Arial"/>
      <w:b/>
      <w:b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2F358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2F358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2F358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2F358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2F358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2F358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2F358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paragraph" w:styleId="BodyText2">
    <w:name w:val="Body Text 2"/>
    <w:basedOn w:val="Normal"/>
    <w:link w:val="BodyText2Char"/>
    <w:uiPriority w:val="99"/>
    <w:rsid w:val="002F358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2F358D"/>
    <w:rPr>
      <w:rFonts w:ascii="Times New Roman" w:eastAsia="Times New Roman" w:hAnsi="Times New Roman" w:cs="Times New Roman"/>
      <w:sz w:val="28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58D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58D"/>
    <w:pPr>
      <w:spacing w:after="0" w:line="240" w:lineRule="auto"/>
    </w:pPr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49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5.wmf"/><Relationship Id="rId138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image" Target="media/image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oleObject" Target="embeddings/oleObject30.bin"/><Relationship Id="rId58" Type="http://schemas.openxmlformats.org/officeDocument/2006/relationships/image" Target="media/image20.wmf"/><Relationship Id="rId74" Type="http://schemas.openxmlformats.org/officeDocument/2006/relationships/oleObject" Target="embeddings/oleObject44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8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71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2.bin"/><Relationship Id="rId95" Type="http://schemas.openxmlformats.org/officeDocument/2006/relationships/image" Target="media/image3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64" Type="http://schemas.openxmlformats.org/officeDocument/2006/relationships/image" Target="media/image22.wmf"/><Relationship Id="rId69" Type="http://schemas.openxmlformats.org/officeDocument/2006/relationships/oleObject" Target="embeddings/oleObject41.bin"/><Relationship Id="rId113" Type="http://schemas.openxmlformats.org/officeDocument/2006/relationships/image" Target="media/image45.w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8.wmf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7.bin"/><Relationship Id="rId85" Type="http://schemas.openxmlformats.org/officeDocument/2006/relationships/image" Target="media/image31.wmf"/><Relationship Id="rId93" Type="http://schemas.openxmlformats.org/officeDocument/2006/relationships/image" Target="media/image35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4.bin"/><Relationship Id="rId67" Type="http://schemas.openxmlformats.org/officeDocument/2006/relationships/image" Target="media/image23.wmf"/><Relationship Id="rId103" Type="http://schemas.openxmlformats.org/officeDocument/2006/relationships/image" Target="media/image40.wmf"/><Relationship Id="rId108" Type="http://schemas.openxmlformats.org/officeDocument/2006/relationships/oleObject" Target="embeddings/oleObject61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3.wmf"/><Relationship Id="rId137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6.bin"/><Relationship Id="rId70" Type="http://schemas.openxmlformats.org/officeDocument/2006/relationships/image" Target="media/image24.wmf"/><Relationship Id="rId75" Type="http://schemas.openxmlformats.org/officeDocument/2006/relationships/image" Target="media/image26.wmf"/><Relationship Id="rId83" Type="http://schemas.openxmlformats.org/officeDocument/2006/relationships/image" Target="media/image30.wmf"/><Relationship Id="rId88" Type="http://schemas.openxmlformats.org/officeDocument/2006/relationships/oleObject" Target="embeddings/oleObject51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5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3.bin"/><Relationship Id="rId140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8.bin"/><Relationship Id="rId73" Type="http://schemas.openxmlformats.org/officeDocument/2006/relationships/image" Target="media/image25.wmf"/><Relationship Id="rId78" Type="http://schemas.openxmlformats.org/officeDocument/2006/relationships/oleObject" Target="embeddings/oleObject46.bin"/><Relationship Id="rId81" Type="http://schemas.openxmlformats.org/officeDocument/2006/relationships/image" Target="media/image29.wmf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6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5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2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5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2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7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723</Words>
  <Characters>412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4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ACER</cp:lastModifiedBy>
  <cp:revision>5</cp:revision>
  <dcterms:created xsi:type="dcterms:W3CDTF">2020-09-27T01:07:00Z</dcterms:created>
  <dcterms:modified xsi:type="dcterms:W3CDTF">2020-09-28T14:50:00Z</dcterms:modified>
</cp:coreProperties>
</file>